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3804" w:rsidRDefault="0061055C" w:rsidP="0061055C">
      <w:pPr>
        <w:jc w:val="right"/>
      </w:pPr>
      <w:r>
        <w:t>Name: __________________________ Date</w:t>
      </w:r>
      <w:proofErr w:type="gramStart"/>
      <w:r>
        <w:t>:_</w:t>
      </w:r>
      <w:proofErr w:type="gramEnd"/>
      <w:r>
        <w:t>________ Core:_____</w:t>
      </w:r>
    </w:p>
    <w:p w:rsidR="0061055C" w:rsidRDefault="0061055C" w:rsidP="0061055C">
      <w:pPr>
        <w:jc w:val="right"/>
      </w:pPr>
    </w:p>
    <w:p w:rsidR="0061055C" w:rsidRDefault="000F3B21" w:rsidP="0061055C">
      <w:pPr>
        <w:jc w:val="center"/>
        <w:rPr>
          <w:sz w:val="26"/>
          <w:szCs w:val="26"/>
          <w:u w:val="single"/>
        </w:rPr>
      </w:pPr>
      <w:r>
        <w:rPr>
          <w:sz w:val="26"/>
          <w:szCs w:val="26"/>
          <w:u w:val="single"/>
        </w:rPr>
        <w:t>On a Scale of Zero to One</w:t>
      </w:r>
    </w:p>
    <w:p w:rsidR="0061055C" w:rsidRDefault="0061055C" w:rsidP="0061055C">
      <w:pPr>
        <w:rPr>
          <w:szCs w:val="26"/>
        </w:rPr>
      </w:pPr>
    </w:p>
    <w:p w:rsidR="000F3B21" w:rsidRPr="00CF7F8E" w:rsidRDefault="0061055C" w:rsidP="000F3B21">
      <w:pPr>
        <w:autoSpaceDE w:val="0"/>
        <w:autoSpaceDN w:val="0"/>
        <w:adjustRightInd w:val="0"/>
        <w:rPr>
          <w:rFonts w:cs="TimesNewRomanPSMT"/>
          <w:color w:val="141413"/>
          <w:sz w:val="20"/>
          <w:szCs w:val="23"/>
        </w:rPr>
      </w:pPr>
      <w:proofErr w:type="gramStart"/>
      <w:r w:rsidRPr="00CF7F8E">
        <w:rPr>
          <w:szCs w:val="26"/>
        </w:rPr>
        <w:t>7.SP.</w:t>
      </w:r>
      <w:r w:rsidR="000F3B21" w:rsidRPr="00CF7F8E">
        <w:rPr>
          <w:szCs w:val="26"/>
        </w:rPr>
        <w:t>5</w:t>
      </w:r>
      <w:proofErr w:type="gramEnd"/>
      <w:r w:rsidR="000F3B21" w:rsidRPr="00CF7F8E">
        <w:rPr>
          <w:szCs w:val="26"/>
        </w:rPr>
        <w:t xml:space="preserve">  </w:t>
      </w:r>
      <w:r w:rsidR="000F3B21" w:rsidRPr="00CF7F8E">
        <w:rPr>
          <w:rFonts w:cs="TimesNewRomanPSMT"/>
          <w:color w:val="141413"/>
          <w:sz w:val="20"/>
          <w:szCs w:val="23"/>
        </w:rPr>
        <w:t>Understand that the probability of a chance event is a number between 0 and 1 that expresses the likelihood of the event occurring. Larger numbers indicate greater likelihood. A probability near 0 indicates an unlikely event, a probability around indicates an event that is neither unlikely nor likely, and a probability near 1 indicates a likely event.</w:t>
      </w:r>
    </w:p>
    <w:p w:rsidR="000F3B21" w:rsidRPr="00CF7F8E" w:rsidRDefault="000F3B21" w:rsidP="000F3B21">
      <w:pPr>
        <w:autoSpaceDE w:val="0"/>
        <w:autoSpaceDN w:val="0"/>
        <w:adjustRightInd w:val="0"/>
        <w:rPr>
          <w:rFonts w:cs="TimesNewRomanPS-ItalicMT"/>
          <w:i/>
          <w:iCs/>
          <w:color w:val="141413"/>
          <w:sz w:val="20"/>
          <w:szCs w:val="23"/>
        </w:rPr>
      </w:pPr>
      <w:proofErr w:type="gramStart"/>
      <w:r w:rsidRPr="00CF7F8E">
        <w:rPr>
          <w:szCs w:val="26"/>
        </w:rPr>
        <w:t>7.SP.6</w:t>
      </w:r>
      <w:proofErr w:type="gramEnd"/>
      <w:r w:rsidRPr="00CF7F8E">
        <w:rPr>
          <w:rFonts w:cs="TimesNewRomanPS-BoldMT"/>
          <w:b/>
          <w:bCs/>
          <w:color w:val="000000"/>
          <w:sz w:val="20"/>
          <w:szCs w:val="23"/>
        </w:rPr>
        <w:t xml:space="preserve"> </w:t>
      </w:r>
      <w:r w:rsidRPr="00CF7F8E">
        <w:rPr>
          <w:rFonts w:cs="TimesNewRomanPSMT"/>
          <w:color w:val="141413"/>
          <w:sz w:val="20"/>
          <w:szCs w:val="23"/>
        </w:rPr>
        <w:t xml:space="preserve">Approximate the probability of a chance event by collecting data on the chance process that produces it and observing its long-run relative frequency, and predict the approximate relative frequency given the probability. </w:t>
      </w:r>
      <w:r w:rsidRPr="00CF7F8E">
        <w:rPr>
          <w:rFonts w:cs="TimesNewRomanPS-ItalicMT"/>
          <w:i/>
          <w:iCs/>
          <w:color w:val="141413"/>
          <w:sz w:val="20"/>
          <w:szCs w:val="23"/>
        </w:rPr>
        <w:t>For example, when rolling a number cube 600 times, predict that a 3 or 6 would be rolled roughly 200 times, but probably not exactly 200 times.</w:t>
      </w:r>
    </w:p>
    <w:p w:rsidR="0061055C" w:rsidRDefault="0061055C" w:rsidP="0061055C">
      <w:pPr>
        <w:rPr>
          <w:noProof/>
          <w:szCs w:val="26"/>
        </w:rPr>
      </w:pPr>
    </w:p>
    <w:p w:rsidR="005F4E02" w:rsidRDefault="000002E6" w:rsidP="0061055C">
      <w:pPr>
        <w:rPr>
          <w:noProof/>
          <w:szCs w:val="26"/>
        </w:rPr>
      </w:pPr>
      <w:r w:rsidRPr="000002E6">
        <w:rPr>
          <w:noProof/>
          <w:sz w:val="28"/>
          <w:szCs w:val="26"/>
          <w:u w:val="single"/>
        </w:rPr>
        <w:t>Theoretical Probability</w:t>
      </w:r>
      <w:r>
        <w:rPr>
          <w:noProof/>
          <w:szCs w:val="26"/>
        </w:rPr>
        <w:t xml:space="preserve">: </w:t>
      </w:r>
    </w:p>
    <w:p w:rsidR="000002E6" w:rsidRPr="000002E6" w:rsidRDefault="000002E6" w:rsidP="0061055C">
      <w:pPr>
        <w:rPr>
          <w:noProof/>
          <w:sz w:val="16"/>
          <w:szCs w:val="26"/>
        </w:rPr>
      </w:pPr>
    </w:p>
    <w:p w:rsidR="002D2911" w:rsidRPr="00AB7797" w:rsidRDefault="002D2911" w:rsidP="002D2911">
      <w:pPr>
        <w:rPr>
          <w:noProof/>
          <w:sz w:val="22"/>
          <w:szCs w:val="26"/>
        </w:rPr>
      </w:pPr>
      <w:r w:rsidRPr="00AB7797">
        <w:rPr>
          <w:noProof/>
          <w:sz w:val="22"/>
          <w:szCs w:val="26"/>
        </w:rPr>
        <w:t xml:space="preserve">Directions:   Complete the investigation your teacher gives you </w:t>
      </w:r>
      <w:r w:rsidR="003F251F">
        <w:rPr>
          <w:noProof/>
          <w:sz w:val="22"/>
          <w:szCs w:val="26"/>
        </w:rPr>
        <w:t>using the provided cards</w:t>
      </w:r>
      <w:r w:rsidRPr="00AB7797">
        <w:rPr>
          <w:noProof/>
          <w:sz w:val="22"/>
          <w:szCs w:val="26"/>
        </w:rPr>
        <w:t xml:space="preserve">.  You must find the </w:t>
      </w:r>
      <w:r w:rsidR="00CF7F8E" w:rsidRPr="00AB7797">
        <w:rPr>
          <w:noProof/>
          <w:sz w:val="22"/>
          <w:szCs w:val="26"/>
        </w:rPr>
        <w:t xml:space="preserve">theoretical </w:t>
      </w:r>
      <w:r w:rsidRPr="00AB7797">
        <w:rPr>
          <w:noProof/>
          <w:sz w:val="22"/>
          <w:szCs w:val="26"/>
        </w:rPr>
        <w:t xml:space="preserve">probabiliites </w:t>
      </w:r>
      <w:r w:rsidR="00AE3DC2">
        <w:rPr>
          <w:noProof/>
          <w:sz w:val="22"/>
          <w:szCs w:val="26"/>
        </w:rPr>
        <w:t xml:space="preserve">AND likelihoods </w:t>
      </w:r>
      <w:bookmarkStart w:id="0" w:name="_GoBack"/>
      <w:bookmarkEnd w:id="0"/>
      <w:r w:rsidRPr="00AB7797">
        <w:rPr>
          <w:noProof/>
          <w:sz w:val="22"/>
          <w:szCs w:val="26"/>
        </w:rPr>
        <w:t xml:space="preserve">posed by each of the questions.  Be sure you are able to explain how you determined the probabilities of the events.  </w:t>
      </w:r>
    </w:p>
    <w:p w:rsidR="002D2911" w:rsidRPr="00AB7797" w:rsidRDefault="002D2911" w:rsidP="002D2911">
      <w:pPr>
        <w:rPr>
          <w:noProof/>
          <w:sz w:val="22"/>
          <w:szCs w:val="26"/>
        </w:rPr>
      </w:pPr>
    </w:p>
    <w:p w:rsidR="00CF7F8E" w:rsidRPr="00AB7797" w:rsidRDefault="00CF7F8E" w:rsidP="00CF7F8E">
      <w:pPr>
        <w:rPr>
          <w:sz w:val="22"/>
        </w:rPr>
      </w:pPr>
      <w:r w:rsidRPr="00AB7797">
        <w:rPr>
          <w:sz w:val="22"/>
        </w:rPr>
        <w:t xml:space="preserve">To determine theoretical probability, you must write the ratio of the number of favorable outcomes to the number of possible outcomes. </w:t>
      </w:r>
      <w:r w:rsidR="003F251F">
        <w:rPr>
          <w:sz w:val="22"/>
        </w:rPr>
        <w:t xml:space="preserve">Use the correct form </w:t>
      </w:r>
      <w:proofErr w:type="gramStart"/>
      <w:r w:rsidR="003F251F">
        <w:rPr>
          <w:sz w:val="22"/>
        </w:rPr>
        <w:t>P(</w:t>
      </w:r>
      <w:proofErr w:type="gramEnd"/>
      <w:r w:rsidR="003F251F">
        <w:rPr>
          <w:sz w:val="22"/>
        </w:rPr>
        <w:t>event). Find the probability as a fraction and percent</w:t>
      </w:r>
      <w:r w:rsidRPr="00AB7797">
        <w:rPr>
          <w:sz w:val="22"/>
        </w:rPr>
        <w:t xml:space="preserve"> </w:t>
      </w:r>
    </w:p>
    <w:p w:rsidR="00CF7F8E" w:rsidRDefault="00CF7F8E" w:rsidP="00CF7F8E"/>
    <w:p w:rsidR="00CF7F8E" w:rsidRDefault="00CF7F8E" w:rsidP="00CF7F8E">
      <w:pPr>
        <w:jc w:val="center"/>
      </w:pPr>
      <w:r w:rsidRPr="00665DB5">
        <w:rPr>
          <w:position w:val="-30"/>
        </w:rPr>
        <w:object w:dxaOrig="65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5.25pt;height:45pt" o:ole="">
            <v:imagedata r:id="rId4" o:title=""/>
          </v:shape>
          <o:OLEObject Type="Embed" ProgID="Equation.DSMT4" ShapeID="_x0000_i1025" DrawAspect="Content" ObjectID="_1516007015" r:id="rId5"/>
        </w:object>
      </w:r>
    </w:p>
    <w:p w:rsidR="00C822AC" w:rsidRDefault="00C822AC" w:rsidP="0072652A"/>
    <w:p w:rsidR="00C822AC" w:rsidRDefault="00C822AC" w:rsidP="00C822AC">
      <w:r>
        <w:t>Investigation Number:  ______</w:t>
      </w:r>
    </w:p>
    <w:p w:rsidR="00C822AC" w:rsidRDefault="00C822AC" w:rsidP="00C822A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47"/>
        <w:gridCol w:w="1771"/>
        <w:gridCol w:w="1876"/>
        <w:gridCol w:w="3647"/>
      </w:tblGrid>
      <w:tr w:rsidR="00C822AC" w:rsidTr="00C822AC">
        <w:trPr>
          <w:trHeight w:val="1296"/>
        </w:trPr>
        <w:tc>
          <w:tcPr>
            <w:tcW w:w="3647" w:type="dxa"/>
          </w:tcPr>
          <w:p w:rsidR="00C822AC" w:rsidRDefault="00C822AC" w:rsidP="00C822AC">
            <w:r>
              <w:t>1.</w:t>
            </w:r>
          </w:p>
        </w:tc>
        <w:tc>
          <w:tcPr>
            <w:tcW w:w="3647" w:type="dxa"/>
            <w:gridSpan w:val="2"/>
          </w:tcPr>
          <w:p w:rsidR="00C822AC" w:rsidRDefault="00C822AC" w:rsidP="0047281E">
            <w:r>
              <w:t>2.</w:t>
            </w:r>
          </w:p>
        </w:tc>
        <w:tc>
          <w:tcPr>
            <w:tcW w:w="3647" w:type="dxa"/>
          </w:tcPr>
          <w:p w:rsidR="00C822AC" w:rsidRDefault="00C822AC" w:rsidP="00C822AC">
            <w:r>
              <w:t>3.</w:t>
            </w:r>
          </w:p>
        </w:tc>
      </w:tr>
      <w:tr w:rsidR="001A40D4" w:rsidTr="001A40D4">
        <w:trPr>
          <w:trHeight w:val="1296"/>
        </w:trPr>
        <w:tc>
          <w:tcPr>
            <w:tcW w:w="5418" w:type="dxa"/>
            <w:gridSpan w:val="2"/>
          </w:tcPr>
          <w:p w:rsidR="001A40D4" w:rsidRDefault="001A40D4" w:rsidP="00C822AC">
            <w:r>
              <w:t>4.</w:t>
            </w:r>
          </w:p>
        </w:tc>
        <w:tc>
          <w:tcPr>
            <w:tcW w:w="5523" w:type="dxa"/>
            <w:gridSpan w:val="2"/>
          </w:tcPr>
          <w:p w:rsidR="001A40D4" w:rsidRDefault="001A40D4" w:rsidP="002301B9">
            <w:r>
              <w:t>5.</w:t>
            </w:r>
          </w:p>
        </w:tc>
      </w:tr>
    </w:tbl>
    <w:p w:rsidR="00C822AC" w:rsidRDefault="00C822AC" w:rsidP="00C822AC"/>
    <w:p w:rsidR="00C822AC" w:rsidRDefault="001A40D4" w:rsidP="00C822AC">
      <w:r>
        <w:t xml:space="preserve">6.   </w:t>
      </w:r>
      <w:r w:rsidR="00C822AC">
        <w:t>Write your probabilities in order f</w:t>
      </w:r>
      <w:r>
        <w:t>rom least to greatest:   ____</w:t>
      </w:r>
      <w:r w:rsidR="00C822AC">
        <w:t>_____________________</w:t>
      </w:r>
    </w:p>
    <w:p w:rsidR="00124960" w:rsidRDefault="00124960" w:rsidP="00C822AC"/>
    <w:p w:rsidR="000002E6" w:rsidRDefault="000002E6" w:rsidP="00C822AC">
      <w:r>
        <w:t xml:space="preserve">Questions about Your Investigation:  </w:t>
      </w:r>
    </w:p>
    <w:p w:rsidR="00124960" w:rsidRDefault="00124960" w:rsidP="00C822AC">
      <w:r>
        <w:t xml:space="preserve">1.  Which probabilities have the greatest chance of occurring?  </w:t>
      </w:r>
    </w:p>
    <w:p w:rsidR="00124960" w:rsidRDefault="00124960" w:rsidP="00C822AC"/>
    <w:p w:rsidR="00CF7F8E" w:rsidRDefault="00CF7F8E" w:rsidP="00C822AC"/>
    <w:p w:rsidR="00124960" w:rsidRDefault="00124960" w:rsidP="00C822AC">
      <w:r>
        <w:t xml:space="preserve">2.  Which probabilities have the smallest chance of occurring?  </w:t>
      </w:r>
    </w:p>
    <w:p w:rsidR="00124960" w:rsidRDefault="00124960" w:rsidP="00C822AC"/>
    <w:p w:rsidR="00CF7F8E" w:rsidRDefault="00CF7F8E" w:rsidP="00C822AC"/>
    <w:p w:rsidR="00124960" w:rsidRDefault="00124960" w:rsidP="00C822AC">
      <w:r>
        <w:t xml:space="preserve">3.  Why might some probabilities have a greater or smaller chance of occurring?  </w:t>
      </w:r>
    </w:p>
    <w:p w:rsidR="00124960" w:rsidRDefault="00124960" w:rsidP="00C822AC"/>
    <w:p w:rsidR="00CF7F8E" w:rsidRDefault="00CF7F8E" w:rsidP="00C822AC"/>
    <w:p w:rsidR="00124960" w:rsidRDefault="00124960" w:rsidP="00C822AC">
      <w:r>
        <w:t xml:space="preserve">4.  Are any probabilities equally likely?  </w:t>
      </w:r>
      <w:r w:rsidR="003F251F">
        <w:t>Are there any probability that have 25% chance of occurring?</w:t>
      </w:r>
    </w:p>
    <w:p w:rsidR="000D321D" w:rsidRDefault="000D321D" w:rsidP="00C822AC"/>
    <w:p w:rsidR="00CF7F8E" w:rsidRDefault="00CF7F8E" w:rsidP="00C822AC"/>
    <w:p w:rsidR="000D321D" w:rsidRPr="000002E6" w:rsidRDefault="000002E6" w:rsidP="00C822AC">
      <w:pPr>
        <w:rPr>
          <w:noProof/>
          <w:sz w:val="28"/>
          <w:szCs w:val="26"/>
          <w:u w:val="single"/>
        </w:rPr>
      </w:pPr>
      <w:r w:rsidRPr="000002E6">
        <w:rPr>
          <w:noProof/>
          <w:sz w:val="28"/>
          <w:szCs w:val="26"/>
          <w:u w:val="single"/>
        </w:rPr>
        <w:t>Experimental Probability</w:t>
      </w:r>
      <w:r>
        <w:rPr>
          <w:noProof/>
          <w:sz w:val="28"/>
          <w:szCs w:val="26"/>
          <w:u w:val="single"/>
        </w:rPr>
        <w:t>:</w:t>
      </w:r>
    </w:p>
    <w:p w:rsidR="000002E6" w:rsidRDefault="000002E6" w:rsidP="00C822AC"/>
    <w:p w:rsidR="000002E6" w:rsidRDefault="000002E6" w:rsidP="00C822AC">
      <w:r>
        <w:t xml:space="preserve">The experimental probability is the ratio of the number of event </w:t>
      </w:r>
      <w:r w:rsidR="00464084">
        <w:t>occurrences</w:t>
      </w:r>
      <w:r>
        <w:t xml:space="preserve"> to the total number of trials.  </w:t>
      </w:r>
    </w:p>
    <w:p w:rsidR="00464084" w:rsidRDefault="00464084" w:rsidP="00464084">
      <w:pPr>
        <w:jc w:val="center"/>
        <w:rPr>
          <w:position w:val="-30"/>
        </w:rPr>
      </w:pPr>
      <w:r w:rsidRPr="00665DB5">
        <w:rPr>
          <w:position w:val="-30"/>
        </w:rPr>
        <w:object w:dxaOrig="6619" w:dyaOrig="700">
          <v:shape id="_x0000_i1026" type="#_x0000_t75" style="width:388.5pt;height:40.5pt" o:ole="">
            <v:imagedata r:id="rId6" o:title=""/>
          </v:shape>
          <o:OLEObject Type="Embed" ProgID="Equation.DSMT4" ShapeID="_x0000_i1026" DrawAspect="Content" ObjectID="_1516007016" r:id="rId7"/>
        </w:object>
      </w:r>
    </w:p>
    <w:p w:rsidR="00464084" w:rsidRDefault="00464084" w:rsidP="00464084">
      <w:pPr>
        <w:jc w:val="center"/>
        <w:rPr>
          <w:position w:val="-30"/>
        </w:rPr>
      </w:pPr>
    </w:p>
    <w:p w:rsidR="00464084" w:rsidRDefault="00464084" w:rsidP="00464084">
      <w:pPr>
        <w:rPr>
          <w:position w:val="-30"/>
        </w:rPr>
      </w:pPr>
      <w:r>
        <w:rPr>
          <w:position w:val="-30"/>
        </w:rPr>
        <w:t>From you</w:t>
      </w:r>
      <w:r w:rsidR="003F251F">
        <w:rPr>
          <w:position w:val="-30"/>
        </w:rPr>
        <w:t>r</w:t>
      </w:r>
      <w:r>
        <w:rPr>
          <w:position w:val="-30"/>
        </w:rPr>
        <w:t xml:space="preserve"> investigation, select one of the events that had a theoretical probability of ½ or ¼.  </w:t>
      </w:r>
      <w:r w:rsidR="003F251F">
        <w:rPr>
          <w:position w:val="-30"/>
        </w:rPr>
        <w:t xml:space="preserve">Write that probability you selected here: </w:t>
      </w:r>
    </w:p>
    <w:p w:rsidR="00464084" w:rsidRDefault="00464084" w:rsidP="00464084">
      <w:pPr>
        <w:rPr>
          <w:position w:val="-30"/>
        </w:rPr>
      </w:pPr>
    </w:p>
    <w:p w:rsidR="00464084" w:rsidRDefault="00464084" w:rsidP="00464084">
      <w:pPr>
        <w:rPr>
          <w:position w:val="-30"/>
        </w:rPr>
      </w:pPr>
      <w:r>
        <w:rPr>
          <w:position w:val="-30"/>
        </w:rPr>
        <w:t>You ar</w:t>
      </w:r>
      <w:r w:rsidR="003F251F">
        <w:rPr>
          <w:position w:val="-30"/>
        </w:rPr>
        <w:t xml:space="preserve">e now going to use your </w:t>
      </w:r>
      <w:r>
        <w:rPr>
          <w:position w:val="-30"/>
        </w:rPr>
        <w:t xml:space="preserve">cards to experimentally determine the probability when you complete a specified number of trails.  </w:t>
      </w:r>
    </w:p>
    <w:tbl>
      <w:tblPr>
        <w:tblStyle w:val="TableGrid"/>
        <w:tblW w:w="11047" w:type="dxa"/>
        <w:tblLook w:val="04A0" w:firstRow="1" w:lastRow="0" w:firstColumn="1" w:lastColumn="0" w:noHBand="0" w:noVBand="1"/>
      </w:tblPr>
      <w:tblGrid>
        <w:gridCol w:w="1661"/>
        <w:gridCol w:w="3160"/>
        <w:gridCol w:w="3167"/>
        <w:gridCol w:w="3059"/>
      </w:tblGrid>
      <w:tr w:rsidR="00A14D7C" w:rsidTr="00A14D7C">
        <w:trPr>
          <w:trHeight w:val="1142"/>
        </w:trPr>
        <w:tc>
          <w:tcPr>
            <w:tcW w:w="1661" w:type="dxa"/>
            <w:vAlign w:val="center"/>
          </w:tcPr>
          <w:p w:rsidR="00A14D7C" w:rsidRPr="00A14D7C" w:rsidRDefault="00A14D7C" w:rsidP="00A14D7C">
            <w:pPr>
              <w:jc w:val="center"/>
            </w:pPr>
            <w:r w:rsidRPr="00A14D7C">
              <w:t>Number of Trials:</w:t>
            </w:r>
          </w:p>
        </w:tc>
        <w:tc>
          <w:tcPr>
            <w:tcW w:w="3160" w:type="dxa"/>
            <w:vAlign w:val="center"/>
          </w:tcPr>
          <w:p w:rsidR="00A14D7C" w:rsidRPr="00A14D7C" w:rsidRDefault="00A14D7C" w:rsidP="00A14D7C">
            <w:pPr>
              <w:jc w:val="center"/>
              <w:rPr>
                <w:sz w:val="20"/>
              </w:rPr>
            </w:pPr>
            <w:r w:rsidRPr="00A14D7C">
              <w:rPr>
                <w:sz w:val="20"/>
              </w:rPr>
              <w:t xml:space="preserve">Using your theoretical probability, how many event occurrences would you </w:t>
            </w:r>
            <w:r w:rsidRPr="00A14D7C">
              <w:rPr>
                <w:b/>
                <w:i/>
                <w:sz w:val="20"/>
              </w:rPr>
              <w:t>expect</w:t>
            </w:r>
            <w:r w:rsidRPr="00A14D7C">
              <w:rPr>
                <w:sz w:val="20"/>
              </w:rPr>
              <w:t xml:space="preserve"> for the number of trials?</w:t>
            </w:r>
          </w:p>
        </w:tc>
        <w:tc>
          <w:tcPr>
            <w:tcW w:w="3167" w:type="dxa"/>
            <w:vAlign w:val="center"/>
          </w:tcPr>
          <w:p w:rsidR="00A14D7C" w:rsidRPr="00A14D7C" w:rsidRDefault="00A14D7C" w:rsidP="00A14D7C">
            <w:pPr>
              <w:jc w:val="center"/>
              <w:rPr>
                <w:sz w:val="20"/>
              </w:rPr>
            </w:pPr>
            <w:r w:rsidRPr="00A14D7C">
              <w:rPr>
                <w:sz w:val="20"/>
              </w:rPr>
              <w:t>Using your cards or dice, run an experiment for the specified number of trials.</w:t>
            </w:r>
            <w:r>
              <w:rPr>
                <w:sz w:val="20"/>
              </w:rPr>
              <w:t xml:space="preserve">  Record the number of event occurrences.</w:t>
            </w:r>
          </w:p>
        </w:tc>
        <w:tc>
          <w:tcPr>
            <w:tcW w:w="3059" w:type="dxa"/>
            <w:vAlign w:val="center"/>
          </w:tcPr>
          <w:p w:rsidR="00A14D7C" w:rsidRPr="00A14D7C" w:rsidRDefault="00A14D7C" w:rsidP="00A14D7C">
            <w:pPr>
              <w:jc w:val="center"/>
              <w:rPr>
                <w:sz w:val="20"/>
              </w:rPr>
            </w:pPr>
            <w:r w:rsidRPr="00A14D7C">
              <w:rPr>
                <w:sz w:val="20"/>
              </w:rPr>
              <w:t>Determine the experimental probability</w:t>
            </w:r>
            <w:r>
              <w:rPr>
                <w:sz w:val="20"/>
              </w:rPr>
              <w:t xml:space="preserve"> for each number of trials</w:t>
            </w:r>
            <w:r w:rsidRPr="00A14D7C">
              <w:rPr>
                <w:sz w:val="20"/>
              </w:rPr>
              <w:t>.</w:t>
            </w:r>
          </w:p>
        </w:tc>
      </w:tr>
      <w:tr w:rsidR="00A14D7C" w:rsidTr="001D0AE7">
        <w:trPr>
          <w:trHeight w:val="800"/>
        </w:trPr>
        <w:tc>
          <w:tcPr>
            <w:tcW w:w="1661" w:type="dxa"/>
            <w:vAlign w:val="center"/>
          </w:tcPr>
          <w:p w:rsidR="00A14D7C" w:rsidRPr="00A14D7C" w:rsidRDefault="003F251F" w:rsidP="00A14D7C">
            <w:pPr>
              <w:jc w:val="center"/>
            </w:pPr>
            <w:r>
              <w:t>8</w:t>
            </w:r>
          </w:p>
        </w:tc>
        <w:tc>
          <w:tcPr>
            <w:tcW w:w="3160" w:type="dxa"/>
          </w:tcPr>
          <w:p w:rsidR="00A14D7C" w:rsidRDefault="00A14D7C" w:rsidP="00464084"/>
        </w:tc>
        <w:tc>
          <w:tcPr>
            <w:tcW w:w="3167" w:type="dxa"/>
          </w:tcPr>
          <w:p w:rsidR="00A14D7C" w:rsidRDefault="00A14D7C" w:rsidP="00464084"/>
        </w:tc>
        <w:tc>
          <w:tcPr>
            <w:tcW w:w="3059" w:type="dxa"/>
          </w:tcPr>
          <w:p w:rsidR="00A14D7C" w:rsidRDefault="00A14D7C" w:rsidP="00464084"/>
        </w:tc>
      </w:tr>
      <w:tr w:rsidR="00A14D7C" w:rsidTr="001D0AE7">
        <w:trPr>
          <w:trHeight w:val="890"/>
        </w:trPr>
        <w:tc>
          <w:tcPr>
            <w:tcW w:w="1661" w:type="dxa"/>
            <w:vAlign w:val="center"/>
          </w:tcPr>
          <w:p w:rsidR="00A14D7C" w:rsidRPr="00A14D7C" w:rsidRDefault="003F251F" w:rsidP="00A14D7C">
            <w:pPr>
              <w:jc w:val="center"/>
            </w:pPr>
            <w:r>
              <w:t>20</w:t>
            </w:r>
          </w:p>
        </w:tc>
        <w:tc>
          <w:tcPr>
            <w:tcW w:w="3160" w:type="dxa"/>
          </w:tcPr>
          <w:p w:rsidR="00A14D7C" w:rsidRDefault="00A14D7C" w:rsidP="00464084"/>
        </w:tc>
        <w:tc>
          <w:tcPr>
            <w:tcW w:w="3167" w:type="dxa"/>
          </w:tcPr>
          <w:p w:rsidR="00A14D7C" w:rsidRDefault="00A14D7C" w:rsidP="00464084"/>
        </w:tc>
        <w:tc>
          <w:tcPr>
            <w:tcW w:w="3059" w:type="dxa"/>
          </w:tcPr>
          <w:p w:rsidR="00A14D7C" w:rsidRDefault="00A14D7C" w:rsidP="00464084"/>
        </w:tc>
      </w:tr>
      <w:tr w:rsidR="00A14D7C" w:rsidTr="001D0AE7">
        <w:trPr>
          <w:trHeight w:val="890"/>
        </w:trPr>
        <w:tc>
          <w:tcPr>
            <w:tcW w:w="1661" w:type="dxa"/>
            <w:vAlign w:val="center"/>
          </w:tcPr>
          <w:p w:rsidR="00A14D7C" w:rsidRPr="00A14D7C" w:rsidRDefault="003F251F" w:rsidP="00A14D7C">
            <w:pPr>
              <w:jc w:val="center"/>
            </w:pPr>
            <w:r>
              <w:t>40</w:t>
            </w:r>
          </w:p>
        </w:tc>
        <w:tc>
          <w:tcPr>
            <w:tcW w:w="3160" w:type="dxa"/>
          </w:tcPr>
          <w:p w:rsidR="00A14D7C" w:rsidRDefault="00A14D7C" w:rsidP="00464084"/>
        </w:tc>
        <w:tc>
          <w:tcPr>
            <w:tcW w:w="3167" w:type="dxa"/>
          </w:tcPr>
          <w:p w:rsidR="00A14D7C" w:rsidRDefault="00A14D7C" w:rsidP="00464084"/>
        </w:tc>
        <w:tc>
          <w:tcPr>
            <w:tcW w:w="3059" w:type="dxa"/>
          </w:tcPr>
          <w:p w:rsidR="00A14D7C" w:rsidRDefault="00A14D7C" w:rsidP="00464084"/>
        </w:tc>
      </w:tr>
    </w:tbl>
    <w:p w:rsidR="00A14D7C" w:rsidRPr="001D0AE7" w:rsidRDefault="003F251F" w:rsidP="00464084">
      <w:pPr>
        <w:rPr>
          <w:sz w:val="22"/>
        </w:rPr>
      </w:pPr>
      <w:r>
        <w:rPr>
          <w:sz w:val="22"/>
        </w:rPr>
        <w:t xml:space="preserve">5.  </w:t>
      </w:r>
      <w:r w:rsidR="00A14D7C" w:rsidRPr="001D0AE7">
        <w:rPr>
          <w:sz w:val="22"/>
        </w:rPr>
        <w:t>In any of the trials, did the number of event occurrences match your expected outcome?</w:t>
      </w:r>
    </w:p>
    <w:p w:rsidR="00A14D7C" w:rsidRPr="001D0AE7" w:rsidRDefault="00A14D7C" w:rsidP="00464084">
      <w:pPr>
        <w:rPr>
          <w:sz w:val="22"/>
        </w:rPr>
      </w:pPr>
    </w:p>
    <w:p w:rsidR="001D0AE7" w:rsidRPr="001D0AE7" w:rsidRDefault="001D0AE7" w:rsidP="00464084">
      <w:pPr>
        <w:rPr>
          <w:sz w:val="22"/>
        </w:rPr>
      </w:pPr>
    </w:p>
    <w:p w:rsidR="000D321D" w:rsidRPr="00EC7760" w:rsidRDefault="003F251F" w:rsidP="003F251F">
      <w:pPr>
        <w:rPr>
          <w:sz w:val="22"/>
        </w:rPr>
      </w:pPr>
      <w:r>
        <w:rPr>
          <w:sz w:val="22"/>
        </w:rPr>
        <w:t xml:space="preserve">6.  Write a comparison statement between the theoretical probability and experimental probability after 8 trials, 20 trials, and 40 trials. (So, 3 </w:t>
      </w:r>
      <w:proofErr w:type="gramStart"/>
      <w:r>
        <w:rPr>
          <w:sz w:val="22"/>
        </w:rPr>
        <w:t xml:space="preserve">sentences </w:t>
      </w:r>
      <w:proofErr w:type="gramEnd"/>
      <w:r w:rsidRPr="003F251F">
        <w:rPr>
          <w:sz w:val="22"/>
        </w:rPr>
        <w:sym w:font="Wingdings" w:char="F04A"/>
      </w:r>
      <w:r>
        <w:rPr>
          <w:sz w:val="22"/>
        </w:rPr>
        <w:t>)</w:t>
      </w:r>
    </w:p>
    <w:p w:rsidR="00EC7760" w:rsidRDefault="00EC7760" w:rsidP="009873B1">
      <w:pPr>
        <w:rPr>
          <w:sz w:val="22"/>
        </w:rPr>
      </w:pPr>
    </w:p>
    <w:p w:rsidR="00586AA2" w:rsidRDefault="00586AA2" w:rsidP="009873B1">
      <w:pPr>
        <w:rPr>
          <w:sz w:val="22"/>
        </w:rPr>
      </w:pPr>
    </w:p>
    <w:p w:rsidR="00586AA2" w:rsidRDefault="00586AA2" w:rsidP="009873B1">
      <w:pPr>
        <w:rPr>
          <w:sz w:val="22"/>
        </w:rPr>
      </w:pPr>
    </w:p>
    <w:p w:rsidR="003F251F" w:rsidRPr="001D0AE7" w:rsidRDefault="003F251F" w:rsidP="003F251F">
      <w:pPr>
        <w:rPr>
          <w:sz w:val="22"/>
        </w:rPr>
      </w:pPr>
      <w:r>
        <w:rPr>
          <w:sz w:val="22"/>
        </w:rPr>
        <w:t xml:space="preserve">7.  What happened to the experimental probability as related to the theoretical probability as the number of trials grew larger?  </w:t>
      </w:r>
      <w:r w:rsidRPr="001D0AE7">
        <w:rPr>
          <w:sz w:val="22"/>
        </w:rPr>
        <w:t>Why do you think this might be?</w:t>
      </w:r>
    </w:p>
    <w:p w:rsidR="003F251F" w:rsidRDefault="003F251F" w:rsidP="009873B1">
      <w:pPr>
        <w:rPr>
          <w:sz w:val="22"/>
        </w:rPr>
      </w:pPr>
    </w:p>
    <w:p w:rsidR="000D321D" w:rsidRPr="00EC7760" w:rsidRDefault="009873B1" w:rsidP="009873B1">
      <w:pPr>
        <w:rPr>
          <w:sz w:val="22"/>
        </w:rPr>
      </w:pPr>
      <w:r w:rsidRPr="00EC7760">
        <w:rPr>
          <w:sz w:val="22"/>
        </w:rPr>
        <w:t xml:space="preserve">Adapted from:  Teaching the Common Core Math Standards with Hands-On Activities”.  Judith, Gary and Erin </w:t>
      </w:r>
      <w:proofErr w:type="spellStart"/>
      <w:r w:rsidRPr="00EC7760">
        <w:rPr>
          <w:sz w:val="22"/>
        </w:rPr>
        <w:t>Muschla</w:t>
      </w:r>
      <w:proofErr w:type="spellEnd"/>
      <w:r w:rsidRPr="00EC7760">
        <w:rPr>
          <w:sz w:val="22"/>
        </w:rPr>
        <w:t xml:space="preserve">.  2012. </w:t>
      </w:r>
      <w:proofErr w:type="spellStart"/>
      <w:r w:rsidRPr="00EC7760">
        <w:rPr>
          <w:sz w:val="22"/>
        </w:rPr>
        <w:t>Jossey</w:t>
      </w:r>
      <w:proofErr w:type="spellEnd"/>
      <w:r w:rsidRPr="00EC7760">
        <w:rPr>
          <w:sz w:val="22"/>
        </w:rPr>
        <w:t>-Bass.</w:t>
      </w:r>
    </w:p>
    <w:sectPr w:rsidR="000D321D" w:rsidRPr="00EC7760" w:rsidSect="000D321D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NewRomanPSMT">
    <w:altName w:val="Arial Unicode MS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  <w:font w:name="TimesNewRomanPS-Italic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61055C"/>
    <w:rsid w:val="000002E6"/>
    <w:rsid w:val="000034ED"/>
    <w:rsid w:val="000573CC"/>
    <w:rsid w:val="000D192C"/>
    <w:rsid w:val="000D321D"/>
    <w:rsid w:val="000F3B21"/>
    <w:rsid w:val="00124960"/>
    <w:rsid w:val="001A40D4"/>
    <w:rsid w:val="001D0AE7"/>
    <w:rsid w:val="00290451"/>
    <w:rsid w:val="002D2911"/>
    <w:rsid w:val="00311406"/>
    <w:rsid w:val="003F251F"/>
    <w:rsid w:val="00464084"/>
    <w:rsid w:val="00586AA2"/>
    <w:rsid w:val="005F4E02"/>
    <w:rsid w:val="0061055C"/>
    <w:rsid w:val="00665DB5"/>
    <w:rsid w:val="006F6868"/>
    <w:rsid w:val="0072652A"/>
    <w:rsid w:val="008B3BD5"/>
    <w:rsid w:val="008D32AB"/>
    <w:rsid w:val="0093083D"/>
    <w:rsid w:val="009873B1"/>
    <w:rsid w:val="00A14D7C"/>
    <w:rsid w:val="00A35A2D"/>
    <w:rsid w:val="00A4506D"/>
    <w:rsid w:val="00AB7797"/>
    <w:rsid w:val="00AE1D75"/>
    <w:rsid w:val="00AE3DC2"/>
    <w:rsid w:val="00B71C1B"/>
    <w:rsid w:val="00C14F54"/>
    <w:rsid w:val="00C822AC"/>
    <w:rsid w:val="00CD4AE8"/>
    <w:rsid w:val="00CF7F8E"/>
    <w:rsid w:val="00D130CF"/>
    <w:rsid w:val="00DD0C6E"/>
    <w:rsid w:val="00EC7760"/>
    <w:rsid w:val="00ED02BA"/>
    <w:rsid w:val="00FF0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E6C0F6F2-4716-4F41-90E6-8DCD802E6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omic Sans MS" w:eastAsiaTheme="minorHAnsi" w:hAnsi="Comic Sans MS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1D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05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055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114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0C6E"/>
    <w:pPr>
      <w:spacing w:after="200" w:line="276" w:lineRule="auto"/>
      <w:ind w:left="720"/>
      <w:contextualSpacing/>
    </w:pPr>
    <w:rPr>
      <w:rFonts w:asciiTheme="minorHAnsi" w:hAnsiTheme="minorHAns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75</Words>
  <Characters>271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1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n</dc:creator>
  <cp:lastModifiedBy>Karen Rahe</cp:lastModifiedBy>
  <cp:revision>5</cp:revision>
  <cp:lastPrinted>2013-03-20T16:45:00Z</cp:lastPrinted>
  <dcterms:created xsi:type="dcterms:W3CDTF">2013-03-20T16:45:00Z</dcterms:created>
  <dcterms:modified xsi:type="dcterms:W3CDTF">2016-02-03T17:17:00Z</dcterms:modified>
</cp:coreProperties>
</file>